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d03a598383540ac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0AA8F83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3C822FA4">
          <v:shape xmlns:o="urn:schemas-microsoft-com:office:office" xmlns:v="urn:schemas-microsoft-com:vml" id="_x0000_i135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355" DrawAspect="Content" ObjectID="_1571334290" r:id="rId32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0A508CC7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01.bin" Id="rId320" /><Relationship Type="http://schemas.openxmlformats.org/officeDocument/2006/relationships/image" Target="/word/media/image1.wmf" Id="rId6" /></Relationships>
</file>